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1063" r:id="rId2"/>
    <p:sldId id="287" r:id="rId3"/>
    <p:sldId id="271" r:id="rId4"/>
    <p:sldId id="272" r:id="rId5"/>
    <p:sldId id="1064" r:id="rId6"/>
    <p:sldId id="1066" r:id="rId7"/>
    <p:sldId id="1065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5" autoAdjust="0"/>
    <p:restoredTop sz="94660"/>
  </p:normalViewPr>
  <p:slideViewPr>
    <p:cSldViewPr snapToGrid="0">
      <p:cViewPr varScale="1">
        <p:scale>
          <a:sx n="75" d="100"/>
          <a:sy n="75" d="100"/>
        </p:scale>
        <p:origin x="39" y="5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F4D880-D396-4F29-B078-2EFFB3A3D03F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49508C-67B5-4F4B-B568-14389532F6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6514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0EBDED-0976-F24F-F144-65CD9F1296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E3410F7-7A79-3DCD-1B61-3798146FD6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02C6EC-D11A-F0AC-C41B-770CA43BB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A77C6E-A5D9-E550-9B02-BAC4972D0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96C7AB-F903-67FF-3487-2DAA93BDF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569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317E4A-5A38-70EE-B0C5-270E0472D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7B1160-2385-4635-0B9D-3BA461A110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225409-EAF0-DCEA-953E-32A843C60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FA3A6F-3884-EA96-0A5F-268D099AF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4AE6EC-496F-4703-0C6E-71A4D7235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236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E9C683C-B1DE-D7FB-CF72-1FCD884098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D52813E-319E-702B-D9E9-0289D6B1F7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1D8F67-9A71-9038-31ED-8BB44B21C9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F107BD-3BC9-097C-869C-2F1E3E81A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F04BB6-8D9F-3CF5-BC0A-5E1B40880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246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F8F527-E62F-3AE8-1BE2-9424169449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8ED97B-6B91-5AB4-9EAA-27D82A050A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FB2BF3-AEBE-D605-82B0-8A7F77E22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60C2FD-3E5B-157E-0969-AA0FB05FC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24AEF7-B3FC-E915-7851-194F16FBA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4498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4D1856-3789-48A6-55BF-2A777EEFC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70B78A4-F528-41D7-2AA2-EA65E42C1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34D5BA-1777-E9BC-27BB-18B99BB98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7F30F-5361-E8D0-732F-BA4AB4BEC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78164-40C6-DAC6-AF36-4F481D142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369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B13D9F-8626-D991-EC05-5E13660EF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A46323-BB57-FEA7-659F-B153C58540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5FE1D0-E346-2382-1811-77EA105E16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ABCD34-C9E8-5125-EB72-D4F36EE5C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2D2B17-818D-D278-7EC0-5E4B498CD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6B7562D-A63F-5B81-FEA4-62B734166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704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8BB0C2-7544-22A2-A665-E91AC3CC6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567054F-DC6C-AED0-E7BE-BCF89CF188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A5CF615-F236-D082-F963-FF1EA866DE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77CDEEA-86B4-382A-5A4C-00B838A896D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A97E8BF-7DBC-CD6C-0ED1-2880E06FB6B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1E3A890-9D6B-E3A6-D757-9B4225E9B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0E06212-631A-5D5A-92CB-BFD4BB7A5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17BD548-F0B8-E378-6BCE-36DCBCBA1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232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E21D7A-5563-1FA1-0086-F3401A10B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AECB010-CA9C-5B1B-946C-6906E3DFE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99FDCE7-61D1-89C7-1EBF-B658034C9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EA0A607-E5E6-31CF-56B4-072B219C0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408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DFDA8AC-22A1-189F-6442-DECC175268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DA4F455-5107-9DB5-285E-A8F18ACECB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2FE985-B2CB-4B51-B848-E4A1B0201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402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8A74C0-7AD2-A18D-7743-4DF0CB410A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02C2C2-46B3-3E8D-BC59-9A3B08CF2A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3AD17D3-888E-44A6-7FCF-48479071BB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A1C3B8-C93E-5DD2-6814-A469C7518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2A328B7-DF6D-3E2B-AE06-B576345D6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910F576-45DA-5389-FE4C-7AAD7FBCD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598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F24508-AB14-87A9-CCE9-F0F93C8C3A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7A8257-840F-E702-1894-0F02E843B56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A6954E3-AC91-4C71-E67D-7083AB415C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F1E875-CA1D-82C9-EC7E-8CBAB7598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8ECC3F3-033F-1E6D-48B7-922A3F42C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A377C97-7167-C5A7-124A-DBE623901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96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EBC8649-6489-D45C-D426-375827F22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52F0885-8065-D7FB-02E3-CD9510526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AD2656-4074-F9CF-078D-CD96DB33C5E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B6B84D-3A4B-4216-B3AF-76702EB04669}" type="datetimeFigureOut">
              <a:rPr lang="zh-CN" altLang="en-US" smtClean="0"/>
              <a:t>2025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8B57C1-AB45-8CDF-60BD-5BC7579859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C86363-4EA0-0325-7F44-2478E0DB82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8FD980-6C22-4493-AF69-7DAA486A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824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3.png"/><Relationship Id="rId17" Type="http://schemas.openxmlformats.org/officeDocument/2006/relationships/image" Target="../media/image8.png"/><Relationship Id="rId2" Type="http://schemas.openxmlformats.org/officeDocument/2006/relationships/tags" Target="../tags/tag2.xml"/><Relationship Id="rId16" Type="http://schemas.openxmlformats.org/officeDocument/2006/relationships/image" Target="../media/image7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.png"/><Relationship Id="rId5" Type="http://schemas.openxmlformats.org/officeDocument/2006/relationships/tags" Target="../tags/tag5.xml"/><Relationship Id="rId15" Type="http://schemas.openxmlformats.org/officeDocument/2006/relationships/image" Target="../media/image6.png"/><Relationship Id="rId10" Type="http://schemas.openxmlformats.org/officeDocument/2006/relationships/image" Target="../media/image1.png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png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3.png"/><Relationship Id="rId17" Type="http://schemas.openxmlformats.org/officeDocument/2006/relationships/image" Target="../media/image17.png"/><Relationship Id="rId2" Type="http://schemas.openxmlformats.org/officeDocument/2006/relationships/tags" Target="../tags/tag10.xml"/><Relationship Id="rId16" Type="http://schemas.openxmlformats.org/officeDocument/2006/relationships/image" Target="../media/image16.png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image" Target="../media/image12.wmf"/><Relationship Id="rId5" Type="http://schemas.openxmlformats.org/officeDocument/2006/relationships/tags" Target="../tags/tag13.xml"/><Relationship Id="rId1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tags" Target="../tags/tag12.xml"/><Relationship Id="rId9" Type="http://schemas.openxmlformats.org/officeDocument/2006/relationships/image" Target="../media/image11.wmf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722781" y="2460299"/>
            <a:ext cx="786643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公式              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（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电子的加速电压）</a:t>
            </a:r>
          </a:p>
        </p:txBody>
      </p:sp>
      <p:sp>
        <p:nvSpPr>
          <p:cNvPr id="16" name="矩形 15"/>
          <p:cNvSpPr/>
          <p:nvPr/>
        </p:nvSpPr>
        <p:spPr>
          <a:xfrm>
            <a:off x="1593575" y="182222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2141260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722782" y="52365"/>
            <a:ext cx="8785275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5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束动能为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k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子通过一多晶金属箔产生衍射，这种金属具有立方晶格结构，原子间距为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埃，求：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电子的波长；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第一级衍射极大的布拉格角。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748" y="2446734"/>
            <a:ext cx="825532" cy="7247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9648" y="2395434"/>
            <a:ext cx="1308061" cy="7111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575" y="3425669"/>
            <a:ext cx="6416280" cy="746079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1722781" y="4338758"/>
            <a:ext cx="7866432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布拉格反射条件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一级衍射极大，         ，又知               ，所以</a:t>
            </a: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758" y="4551712"/>
            <a:ext cx="1726641" cy="22866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2512" y="5105556"/>
            <a:ext cx="749955" cy="218979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4157" y="4985079"/>
            <a:ext cx="978623" cy="39338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0901" y="5706099"/>
            <a:ext cx="3827289" cy="6646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663" y="5915388"/>
            <a:ext cx="1422395" cy="246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9714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5" y="125269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1571732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722782" y="52365"/>
            <a:ext cx="8785275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6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 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晶格常数为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87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埃，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射线使用铜靶的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1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    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埃，求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111}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晶面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衍射角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16400" y="1949451"/>
          <a:ext cx="3600450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1231560" progId="Equation.DSMT4">
                  <p:embed/>
                </p:oleObj>
              </mc:Choice>
              <mc:Fallback>
                <p:oleObj name="Equation" r:id="rId2" imgW="1396800" imgH="12315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949451"/>
                        <a:ext cx="3600450" cy="314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847460" y="749353"/>
          <a:ext cx="1073428" cy="39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460" y="749353"/>
                        <a:ext cx="1073428" cy="394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219741" y="4486755"/>
            <a:ext cx="199672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衍射角为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7899809-E5A6-477A-AE0F-8953C257470E}"/>
              </a:ext>
            </a:extLst>
          </p:cNvPr>
          <p:cNvSpPr txBox="1"/>
          <p:nvPr/>
        </p:nvSpPr>
        <p:spPr>
          <a:xfrm>
            <a:off x="6845661" y="4671421"/>
            <a:ext cx="289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少部分同学没有区分</a:t>
            </a:r>
            <a:r>
              <a:rPr lang="en-US" altLang="zh-CN" b="1" dirty="0">
                <a:solidFill>
                  <a:srgbClr val="FF0000"/>
                </a:solidFill>
              </a:rPr>
              <a:t>θ</a:t>
            </a:r>
            <a:r>
              <a:rPr lang="zh-CN" altLang="en-US" b="1" dirty="0">
                <a:solidFill>
                  <a:srgbClr val="FF0000"/>
                </a:solidFill>
              </a:rPr>
              <a:t>和</a:t>
            </a:r>
            <a:r>
              <a:rPr lang="en-US" altLang="zh-CN" b="1" dirty="0">
                <a:solidFill>
                  <a:srgbClr val="FF0000"/>
                </a:solidFill>
              </a:rPr>
              <a:t>2θ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476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5" y="282307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3142115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810785" y="64539"/>
            <a:ext cx="878527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7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一种由同种原子组成的金属晶体，属于立方晶系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波长为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埃的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射线对其进行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射线衍射分析，发现当衍射角从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逐渐增大时，出现第一个衍射峰时对应的衍射角为  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求此时对应的发生衍射晶面间距。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用别的实验手段测得该金属晶体密度为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g/cm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原子量为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请问该金属晶体单位积内有多少个原子？（阿佛加德罗常数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6.02×10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3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751627" y="1061961"/>
          <a:ext cx="749645" cy="37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627" y="1061961"/>
                        <a:ext cx="749645" cy="37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97030" y="673100"/>
          <a:ext cx="584206" cy="29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030" y="673100"/>
                        <a:ext cx="584206" cy="299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940" y="3651987"/>
            <a:ext cx="1532854" cy="22866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3972" y="4137361"/>
            <a:ext cx="1389451" cy="39726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1272" y="3632609"/>
            <a:ext cx="1765397" cy="33912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810785" y="3450930"/>
            <a:ext cx="7866432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衍射定律，         ，得到                       ，其中</a:t>
            </a: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0803" y="3688803"/>
            <a:ext cx="749955" cy="218979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810785" y="4743018"/>
            <a:ext cx="7866432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体积的金属质量为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×10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m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含物质的量为：</a:t>
            </a:r>
          </a:p>
        </p:txBody>
      </p:sp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6501" y="5526496"/>
            <a:ext cx="3001758" cy="715073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5058259" y="5595237"/>
            <a:ext cx="236554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原子数为：</a:t>
            </a: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4321" y="5816247"/>
            <a:ext cx="2092897" cy="749953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441803A0-43AD-48FD-B433-95D24F6CD982}"/>
              </a:ext>
            </a:extLst>
          </p:cNvPr>
          <p:cNvSpPr txBox="1"/>
          <p:nvPr/>
        </p:nvSpPr>
        <p:spPr>
          <a:xfrm>
            <a:off x="1575744" y="6488668"/>
            <a:ext cx="6926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部分同学保留了</a:t>
            </a:r>
            <a:r>
              <a:rPr lang="en-US" altLang="zh-CN" b="1" dirty="0">
                <a:solidFill>
                  <a:srgbClr val="FF0000"/>
                </a:solidFill>
              </a:rPr>
              <a:t>cm</a:t>
            </a:r>
            <a:r>
              <a:rPr lang="en-US" altLang="zh-CN" b="1" baseline="30000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单位，此时最后需注明单位，否则结果相差</a:t>
            </a:r>
            <a:r>
              <a:rPr lang="en-US" altLang="zh-CN" b="1" dirty="0">
                <a:solidFill>
                  <a:srgbClr val="FF0000"/>
                </a:solidFill>
              </a:rPr>
              <a:t>10</a:t>
            </a:r>
            <a:r>
              <a:rPr lang="en-US" altLang="zh-CN" b="1" baseline="30000" dirty="0">
                <a:solidFill>
                  <a:srgbClr val="FF0000"/>
                </a:solidFill>
              </a:rPr>
              <a:t>6</a:t>
            </a:r>
            <a:endParaRPr lang="zh-CN" altLang="en-US" b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619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5" y="102178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1340827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810785" y="64539"/>
            <a:ext cx="8785274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比较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结果，请确定该金属晶体到底是简单立方、面心立方还是体心立方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810785" y="1659866"/>
                <a:ext cx="9735000" cy="467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defRPr/>
                </a:pPr>
                <a:r>
                  <a:rPr lang="en-US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c)</a:t>
                </a: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面心立方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假设为面心立方，则每个惯用晶胞含有</a:t>
                </a:r>
                <a:r>
                  <a:rPr lang="en-US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原子，</a:t>
                </a:r>
                <a:endParaRPr lang="en-US" altLang="zh-CN" sz="24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惯用晶胞边长为</a:t>
                </a:r>
                <a:r>
                  <a:rPr lang="en-US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ctrlPr>
                              <a:rPr lang="zh-CN" altLang="zh-CN" sz="24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altLang="zh-CN" sz="2400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deg>
                          <m:e>
                            <m:f>
                              <m:fPr>
                                <m:ctrlPr>
                                  <a:rPr lang="zh-CN" altLang="zh-CN" sz="2400" i="1" kern="1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kern="1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25000</m:t>
                                </m:r>
                                <m:sSub>
                                  <m:sSubPr>
                                    <m:ctrlPr>
                                      <a:rPr lang="zh-CN" altLang="zh-CN" sz="2400" i="1" kern="1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kern="1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en-US" altLang="zh-CN" sz="2400" i="1" kern="1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sz="2400" i="1" kern="1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rad>
                        <m: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3.76</m:t>
                    </m:r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Å</m:t>
                    </m:r>
                  </m:oMath>
                </a14:m>
                <a:endParaRPr lang="zh-CN" altLang="zh-CN" sz="24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又面心立方间距最大的晶面间距为惯用晶胞边长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4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面间距为</a:t>
                </a:r>
                <a14:m>
                  <m:oMath xmlns:m="http://schemas.openxmlformats.org/officeDocument/2006/math"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.76</m:t>
                        </m:r>
                        <m:r>
                          <a:rPr lang="en-US" altLang="zh-CN" sz="2400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4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.17Å</m:t>
                    </m:r>
                  </m:oMath>
                </a14:m>
                <a:endParaRPr lang="zh-CN" altLang="zh-CN" sz="24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恰好与条件吻合</a:t>
                </a:r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为面心立方</a:t>
                </a: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785" y="1659866"/>
                <a:ext cx="9735000" cy="4671600"/>
              </a:xfrm>
              <a:prstGeom prst="rect">
                <a:avLst/>
              </a:prstGeom>
              <a:blipFill>
                <a:blip r:embed="rId2"/>
                <a:stretch>
                  <a:fillRect l="-9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504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1739789-6E0E-6B71-58C0-41214F93B72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45648"/>
          <a:stretch/>
        </p:blipFill>
        <p:spPr>
          <a:xfrm>
            <a:off x="1368285" y="400050"/>
            <a:ext cx="8867915" cy="60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1209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6F94428-8960-260D-ED8D-3FFCC8B6DBA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54482"/>
          <a:stretch/>
        </p:blipFill>
        <p:spPr>
          <a:xfrm>
            <a:off x="720217" y="584200"/>
            <a:ext cx="10278366" cy="585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5189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A3EB9AC-011B-6104-A9D4-933972FB2E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1371"/>
            <a:ext cx="12192000" cy="6015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89730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0.5"/>
  <p:tag name="ORIGINALWIDTH" val="319.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lambda=\frac{h}{p} &#10;\end{align*}&#10;&#10;\end{document}"/>
  <p:tag name="IGUANATEXSIZE" val="24"/>
  <p:tag name="IGUANATEXCURSOR" val="4580"/>
  <p:tag name="TRANSPARENCY" val="True"/>
  <p:tag name="FILENAME" val=""/>
  <p:tag name="INPUTTYPE" val="0"/>
  <p:tag name="LATEXENGINEID" val="0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3.75"/>
  <p:tag name="ORIGINALWIDTH" val="537.7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d=2.17\overset{\circ}{A}&#10;\end{align*}&#10;&#10;\end{document}"/>
  <p:tag name="IGUANATEXSIZE" val="24"/>
  <p:tag name="IGUANATEXCURSOR" val="4584"/>
  <p:tag name="TRANSPARENCY" val="True"/>
  <p:tag name="FILENAME" val=""/>
  <p:tag name="INPUTTYPE" val="0"/>
  <p:tag name="LATEXENGINEID" val="0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1.25"/>
  <p:tag name="ORIGINALWIDTH" val="683.2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theta=41^{\circ}34'/2&#10;\end{align*}&#10;&#10;\end{document}"/>
  <p:tag name="IGUANATEXSIZE" val="24"/>
  <p:tag name="IGUANATEXCURSOR" val="4582"/>
  <p:tag name="TRANSPARENCY" val="True"/>
  <p:tag name="FILENAME" val=""/>
  <p:tag name="INPUTTYPE" val="0"/>
  <p:tag name="LATEXENGINEID" val="0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.75"/>
  <p:tag name="ORIGINALWIDTH" val="290.2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n=1&#10;\end{align*}&#10;&#10;\end{document}"/>
  <p:tag name="IGUANATEXSIZE" val="24"/>
  <p:tag name="IGUANATEXCURSOR" val="4563"/>
  <p:tag name="TRANSPARENCY" val="True"/>
  <p:tag name="FILENAME" val=""/>
  <p:tag name="INPUTTYPE" val="0"/>
  <p:tag name="LATEXENGINEID" val="0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.75"/>
  <p:tag name="ORIGINALWIDTH" val="1161.7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8 \times \frac{10^6}{64} =125000mol&#10;\end{align*}&#10;&#10;\end{document}"/>
  <p:tag name="IGUANATEXSIZE" val="24"/>
  <p:tag name="IGUANATEXCURSOR" val="4570"/>
  <p:tag name="TRANSPARENCY" val="True"/>
  <p:tag name="FILENAME" val=""/>
  <p:tag name="INPUTTYPE" val="0"/>
  <p:tag name="LATEXENGINEID" val="0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0.25"/>
  <p:tag name="ORIGINALWIDTH" val="810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&amp;125000N_0\\&#10;&amp;=7.525 \times 10^{28}&#10;\end{align*}&#10;&#10;\end{document}"/>
  <p:tag name="IGUANATEXSIZE" val="24"/>
  <p:tag name="IGUANATEXCURSOR" val="4574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5.25"/>
  <p:tag name="ORIGINALWIDTH" val="506.2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frac{p^2}{2m} =eV&#10;\end{align*}&#10;&#10;\end{document}"/>
  <p:tag name="IGUANATEXSIZE" val="24"/>
  <p:tag name="IGUANATEXCURSOR" val="4578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8.75"/>
  <p:tag name="ORIGINALWIDTH" val="2483.2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lambda=\frac{h}{(2meV)^{1/2}} &#10;\approx \frac{12.25}{(V)^{1/2}} &#10;\approx \frac{12.25}{\sqrt{1000}} =0.388\overset{\circ}{A}&#10;\end{align*}&#10;&#10;\end{document}"/>
  <p:tag name="IGUANATEXSIZE" val="24"/>
  <p:tag name="IGUANATEXCURSOR" val="4665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8.5"/>
  <p:tag name="ORIGINALWIDTH" val="668.2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2dsin\theta=n\lambda&#10;\end{align*}&#10;&#10;\end{document}"/>
  <p:tag name="IGUANATEXSIZE" val="24"/>
  <p:tag name="IGUANATEXCURSOR" val="4573"/>
  <p:tag name="TRANSPARENCY" val="True"/>
  <p:tag name="FILENAME" val=""/>
  <p:tag name="INPUTTYPE" val="0"/>
  <p:tag name="LATEXENGINEID" val="0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.75"/>
  <p:tag name="ORIGINALWIDTH" val="290.2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n=1&#10;\end{align*}&#10;&#10;\end{document}"/>
  <p:tag name="IGUANATEXSIZE" val="24"/>
  <p:tag name="IGUANATEXCURSOR" val="4563"/>
  <p:tag name="TRANSPARENCY" val="True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2.25"/>
  <p:tag name="ORIGINALWIDTH" val="378.7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d=1\overset{\circ}{A}&#10;\end{align*}&#10;&#10;\end{document}"/>
  <p:tag name="IGUANATEXSIZE" val="24"/>
  <p:tag name="IGUANATEXCURSOR" val="4581"/>
  <p:tag name="TRANSPARENCY" val="True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7.25"/>
  <p:tag name="ORIGINALWIDTH" val="1481.2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sin\theta=\frac{\lambda}{2d} &#10;=\frac{0.388}{2 \times1} &#10;=0.194&#10;\end{align*}&#10;&#10;\end{document}"/>
  <p:tag name="IGUANATEXSIZE" val="24"/>
  <p:tag name="IGUANATEXCURSOR" val="4622"/>
  <p:tag name="TRANSPARENCY" val="True"/>
  <p:tag name="FILENAME" val=""/>
  <p:tag name="INPUTTYPE" val="0"/>
  <p:tag name="LATEXENGINEID" val="0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5.25"/>
  <p:tag name="ORIGINALWIDTH" val="550.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theta=11.19^{\circ}&#10;\end{align*}&#10;&#10;\end{document}"/>
  <p:tag name="IGUANATEXSIZE" val="24"/>
  <p:tag name="IGUANATEXCURSOR" val="4572"/>
  <p:tag name="TRANSPARENCY" val="True"/>
  <p:tag name="FILENAME" val=""/>
  <p:tag name="INPUTTYPE" val="0"/>
  <p:tag name="LATEXENGINEID" val="0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8.5"/>
  <p:tag name="ORIGINALWIDTH" val="593.2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2dsin\theta=\lambda&#10;\end{align*}&#10;&#10;\end{document}"/>
  <p:tag name="IGUANATEXSIZE" val="24"/>
  <p:tag name="IGUANATEXCURSOR" val="4572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378</Words>
  <Application>Microsoft Office PowerPoint</Application>
  <PresentationFormat>宽屏</PresentationFormat>
  <Paragraphs>27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等线</vt:lpstr>
      <vt:lpstr>等线 Light</vt:lpstr>
      <vt:lpstr>黑体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id Liu</dc:creator>
  <cp:lastModifiedBy>vivid Liu</cp:lastModifiedBy>
  <cp:revision>3</cp:revision>
  <dcterms:created xsi:type="dcterms:W3CDTF">2025-05-08T02:48:04Z</dcterms:created>
  <dcterms:modified xsi:type="dcterms:W3CDTF">2025-05-08T02:56:31Z</dcterms:modified>
</cp:coreProperties>
</file>